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6235A7">
        <w:rPr>
          <w:b/>
        </w:rPr>
        <w:t>21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184C54" w:rsidRDefault="006235A7" w:rsidP="00184C54">
      <w:pPr>
        <w:ind w:left="993" w:firstLine="0"/>
        <w:jc w:val="left"/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>
        <w:rPr>
          <w:rFonts w:cs="Times New Roman"/>
          <w:szCs w:val="28"/>
        </w:rPr>
        <w:t xml:space="preserve">стр. 87 Решаем устно 1-4. </w:t>
      </w:r>
      <w:r w:rsidR="006F1DCB" w:rsidRPr="00184C54">
        <w:rPr>
          <w:rFonts w:cs="Times New Roman"/>
          <w:szCs w:val="28"/>
        </w:rPr>
        <w:t>§1</w:t>
      </w:r>
      <w:r>
        <w:rPr>
          <w:rFonts w:cs="Times New Roman"/>
          <w:szCs w:val="28"/>
        </w:rPr>
        <w:t>3</w:t>
      </w:r>
      <w:r w:rsidR="006F1DCB" w:rsidRPr="00184C54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вопросы 1-7, №321, №324, №325, №333.</w:t>
      </w:r>
    </w:p>
    <w:p w:rsidR="006F1DCB" w:rsidRDefault="006F1DCB" w:rsidP="00184C54">
      <w:pPr>
        <w:ind w:firstLine="993"/>
        <w:jc w:val="left"/>
      </w:pPr>
      <w:r>
        <w:t xml:space="preserve">Выполненные работы присылать в </w:t>
      </w:r>
      <w:proofErr w:type="spellStart"/>
      <w:r>
        <w:t>Вайбер</w:t>
      </w:r>
      <w:proofErr w:type="spellEnd"/>
      <w:r w:rsidR="006235A7">
        <w:t xml:space="preserve"> тем, кому назначу.</w:t>
      </w: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777508" w:rsidRDefault="006235A7" w:rsidP="00777508">
      <w:pPr>
        <w:ind w:left="567"/>
      </w:pPr>
      <w:r>
        <w:rPr>
          <w:rFonts w:cs="Times New Roman"/>
        </w:rPr>
        <w:t>стр. 241 Решаем устно 1.</w:t>
      </w:r>
      <w:r w:rsidR="00065C9A">
        <w:rPr>
          <w:rFonts w:cs="Times New Roman"/>
        </w:rPr>
        <w:t>§</w:t>
      </w:r>
      <w:r w:rsidR="001860DF">
        <w:t>4</w:t>
      </w:r>
      <w:r>
        <w:t>1</w:t>
      </w:r>
      <w:r w:rsidR="00065C9A">
        <w:t>,</w:t>
      </w:r>
      <w:r w:rsidR="00777508">
        <w:t xml:space="preserve"> </w:t>
      </w:r>
      <w:r>
        <w:t>вопросы 1-3, №1144, №1146, №1148.</w:t>
      </w:r>
    </w:p>
    <w:p w:rsidR="006235A7" w:rsidRDefault="006235A7" w:rsidP="006235A7">
      <w:pPr>
        <w:ind w:firstLine="993"/>
        <w:jc w:val="left"/>
      </w:pPr>
      <w:r>
        <w:t xml:space="preserve">Выполненные работы присылать в </w:t>
      </w:r>
      <w:proofErr w:type="spellStart"/>
      <w:r>
        <w:t>Вайбер</w:t>
      </w:r>
      <w:proofErr w:type="spellEnd"/>
      <w:r>
        <w:t xml:space="preserve"> тем, кому назначу.</w:t>
      </w:r>
    </w:p>
    <w:p w:rsidR="002E0732" w:rsidRPr="002E0732" w:rsidRDefault="002E0732" w:rsidP="006235A7">
      <w:pPr>
        <w:ind w:firstLine="993"/>
        <w:jc w:val="left"/>
        <w:rPr>
          <w:b/>
        </w:rPr>
      </w:pPr>
      <w:r w:rsidRPr="002E0732">
        <w:rPr>
          <w:b/>
        </w:rPr>
        <w:t>Образец:</w:t>
      </w:r>
    </w:p>
    <w:p w:rsidR="002E0732" w:rsidRPr="002E0732" w:rsidRDefault="002E0732" w:rsidP="006235A7">
      <w:pPr>
        <w:ind w:firstLine="993"/>
        <w:jc w:val="left"/>
        <w:rPr>
          <w:b/>
          <w:u w:val="single"/>
        </w:rPr>
      </w:pPr>
      <w:r w:rsidRPr="002E0732">
        <w:rPr>
          <w:b/>
          <w:u w:val="single"/>
        </w:rPr>
        <w:t>№1144</w:t>
      </w:r>
    </w:p>
    <w:p w:rsidR="002E0732" w:rsidRDefault="00A77B86" w:rsidP="006235A7">
      <w:pPr>
        <w:ind w:firstLine="993"/>
        <w:jc w:val="left"/>
      </w:pPr>
      <w:r w:rsidRPr="002E0732">
        <w:rPr>
          <w:position w:val="-116"/>
        </w:rPr>
        <w:object w:dxaOrig="7479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105.75pt" o:ole="">
            <v:imagedata r:id="rId5" o:title=""/>
          </v:shape>
          <o:OLEObject Type="Embed" ProgID="Equation.DSMT4" ShapeID="_x0000_i1025" DrawAspect="Content" ObjectID="_1648902882" r:id="rId6"/>
        </w:object>
      </w:r>
    </w:p>
    <w:p w:rsidR="002E0732" w:rsidRPr="002E0732" w:rsidRDefault="002E0732" w:rsidP="002E0732">
      <w:pPr>
        <w:ind w:firstLine="993"/>
        <w:jc w:val="left"/>
        <w:rPr>
          <w:b/>
          <w:u w:val="single"/>
        </w:rPr>
      </w:pPr>
      <w:r w:rsidRPr="002E0732">
        <w:rPr>
          <w:b/>
          <w:u w:val="single"/>
        </w:rPr>
        <w:t>№114</w:t>
      </w:r>
      <w:r>
        <w:rPr>
          <w:b/>
          <w:u w:val="single"/>
        </w:rPr>
        <w:t>6</w:t>
      </w:r>
    </w:p>
    <w:p w:rsidR="00A77B86" w:rsidRDefault="00A77B86" w:rsidP="00A77B86">
      <w:pPr>
        <w:ind w:firstLine="993"/>
        <w:jc w:val="left"/>
        <w:rPr>
          <w:b/>
        </w:rPr>
      </w:pPr>
      <w:r w:rsidRPr="00A77B86">
        <w:rPr>
          <w:b/>
          <w:position w:val="-158"/>
        </w:rPr>
        <w:object w:dxaOrig="8120" w:dyaOrig="3300">
          <v:shape id="_x0000_i1027" type="#_x0000_t75" style="width:311.25pt;height:126.75pt" o:ole="">
            <v:imagedata r:id="rId7" o:title=""/>
          </v:shape>
          <o:OLEObject Type="Embed" ProgID="Equation.DSMT4" ShapeID="_x0000_i1027" DrawAspect="Content" ObjectID="_1648902883" r:id="rId8"/>
        </w:object>
      </w:r>
    </w:p>
    <w:p w:rsidR="00A77B86" w:rsidRDefault="00A77B86" w:rsidP="00A77B86">
      <w:pPr>
        <w:ind w:firstLine="993"/>
        <w:jc w:val="left"/>
        <w:rPr>
          <w:b/>
          <w:u w:val="single"/>
        </w:rPr>
      </w:pPr>
      <w:r w:rsidRPr="002E0732">
        <w:rPr>
          <w:b/>
          <w:u w:val="single"/>
        </w:rPr>
        <w:t>№11</w:t>
      </w:r>
      <w:r>
        <w:rPr>
          <w:b/>
          <w:u w:val="single"/>
        </w:rPr>
        <w:t>48</w:t>
      </w:r>
    </w:p>
    <w:p w:rsidR="00A77B86" w:rsidRPr="002E0732" w:rsidRDefault="00A77B86" w:rsidP="00A77B86">
      <w:pPr>
        <w:ind w:firstLine="993"/>
        <w:jc w:val="left"/>
        <w:rPr>
          <w:b/>
          <w:u w:val="single"/>
        </w:rPr>
      </w:pPr>
      <w:r w:rsidRPr="00A77B86">
        <w:rPr>
          <w:b/>
          <w:position w:val="-208"/>
        </w:rPr>
        <w:object w:dxaOrig="6640" w:dyaOrig="4300">
          <v:shape id="_x0000_i1026" type="#_x0000_t75" style="width:281.25pt;height:182.25pt" o:ole="">
            <v:imagedata r:id="rId9" o:title=""/>
          </v:shape>
          <o:OLEObject Type="Embed" ProgID="Equation.DSMT4" ShapeID="_x0000_i1026" DrawAspect="Content" ObjectID="_1648902884" r:id="rId10"/>
        </w:object>
      </w:r>
    </w:p>
    <w:p w:rsidR="00065C9A" w:rsidRPr="00227538" w:rsidRDefault="006235A7">
      <w:pPr>
        <w:rPr>
          <w:b/>
          <w:u w:val="single"/>
        </w:rPr>
      </w:pPr>
      <w:r>
        <w:rPr>
          <w:b/>
          <w:u w:val="single"/>
        </w:rPr>
        <w:t xml:space="preserve">ГЕОМЕТРИЯ </w:t>
      </w:r>
      <w:r w:rsidR="00065C9A" w:rsidRPr="00227538">
        <w:rPr>
          <w:b/>
          <w:u w:val="single"/>
        </w:rPr>
        <w:t>8Б, 8В</w:t>
      </w:r>
    </w:p>
    <w:p w:rsidR="00A55230" w:rsidRDefault="00081816" w:rsidP="00227538">
      <w:pPr>
        <w:ind w:left="567"/>
      </w:pPr>
      <w:r>
        <w:rPr>
          <w:rFonts w:cs="Times New Roman"/>
        </w:rPr>
        <w:t>§</w:t>
      </w:r>
      <w:r w:rsidR="002E0732">
        <w:t>18</w:t>
      </w:r>
      <w:r w:rsidR="009E6DA5">
        <w:t xml:space="preserve">, </w:t>
      </w:r>
      <w:r w:rsidR="00777508">
        <w:t>№ 6</w:t>
      </w:r>
      <w:r w:rsidR="002E0732">
        <w:t>26</w:t>
      </w:r>
      <w:r w:rsidR="00777508">
        <w:t>, №6</w:t>
      </w:r>
      <w:r w:rsidR="002E0732">
        <w:t>28</w:t>
      </w:r>
      <w:r w:rsidR="00777508">
        <w:t>,</w:t>
      </w:r>
      <w:r w:rsidR="002E0732">
        <w:t>(</w:t>
      </w:r>
      <w:r w:rsidR="00777508">
        <w:t>№6</w:t>
      </w:r>
      <w:r w:rsidR="002E0732">
        <w:t>37 по желанию)</w:t>
      </w:r>
      <w:r w:rsidR="00777508">
        <w:t>.</w:t>
      </w:r>
    </w:p>
    <w:p w:rsidR="001F229E" w:rsidRDefault="001F229E" w:rsidP="00227538">
      <w:pPr>
        <w:ind w:left="567"/>
      </w:pPr>
      <w:r>
        <w:t xml:space="preserve">Выполненные работы присылать в </w:t>
      </w:r>
      <w:proofErr w:type="spellStart"/>
      <w:r w:rsidR="009E6DA5">
        <w:t>В</w:t>
      </w:r>
      <w:r>
        <w:t>айбер</w:t>
      </w:r>
      <w:proofErr w:type="spellEnd"/>
      <w:r>
        <w:t xml:space="preserve"> </w:t>
      </w:r>
      <w:r w:rsidR="00777508">
        <w:t>тем, кому назначу</w:t>
      </w:r>
      <w:r>
        <w:t>.</w:t>
      </w:r>
    </w:p>
    <w:sectPr w:rsidR="001F229E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01BFE"/>
    <w:rsid w:val="000156D6"/>
    <w:rsid w:val="00021EF7"/>
    <w:rsid w:val="00024050"/>
    <w:rsid w:val="00031984"/>
    <w:rsid w:val="00065C9A"/>
    <w:rsid w:val="00075676"/>
    <w:rsid w:val="0008046F"/>
    <w:rsid w:val="00081816"/>
    <w:rsid w:val="000949BA"/>
    <w:rsid w:val="000B2C24"/>
    <w:rsid w:val="000E6ED9"/>
    <w:rsid w:val="0013457F"/>
    <w:rsid w:val="001377C7"/>
    <w:rsid w:val="00154985"/>
    <w:rsid w:val="00166991"/>
    <w:rsid w:val="00184C54"/>
    <w:rsid w:val="00185484"/>
    <w:rsid w:val="001860DF"/>
    <w:rsid w:val="00196F1E"/>
    <w:rsid w:val="001B389B"/>
    <w:rsid w:val="001D3932"/>
    <w:rsid w:val="001F229E"/>
    <w:rsid w:val="001F3929"/>
    <w:rsid w:val="00204DB7"/>
    <w:rsid w:val="00227538"/>
    <w:rsid w:val="0027179D"/>
    <w:rsid w:val="002A48C9"/>
    <w:rsid w:val="002E0732"/>
    <w:rsid w:val="0030399B"/>
    <w:rsid w:val="00315F83"/>
    <w:rsid w:val="00321E5A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02E"/>
    <w:rsid w:val="00550D26"/>
    <w:rsid w:val="00566DD2"/>
    <w:rsid w:val="005B1E73"/>
    <w:rsid w:val="005D42DB"/>
    <w:rsid w:val="005D6A0D"/>
    <w:rsid w:val="005E6AF2"/>
    <w:rsid w:val="00621C30"/>
    <w:rsid w:val="006235A7"/>
    <w:rsid w:val="0069320B"/>
    <w:rsid w:val="006A298F"/>
    <w:rsid w:val="006A5E1E"/>
    <w:rsid w:val="006F1DCB"/>
    <w:rsid w:val="00714629"/>
    <w:rsid w:val="0071745B"/>
    <w:rsid w:val="00725249"/>
    <w:rsid w:val="00736EA7"/>
    <w:rsid w:val="007430C3"/>
    <w:rsid w:val="00754B78"/>
    <w:rsid w:val="007764BC"/>
    <w:rsid w:val="00777259"/>
    <w:rsid w:val="00777508"/>
    <w:rsid w:val="00786351"/>
    <w:rsid w:val="007924FF"/>
    <w:rsid w:val="007A3445"/>
    <w:rsid w:val="007A4BC2"/>
    <w:rsid w:val="007C14F3"/>
    <w:rsid w:val="007E6AC9"/>
    <w:rsid w:val="008169E5"/>
    <w:rsid w:val="00824A07"/>
    <w:rsid w:val="00866ADF"/>
    <w:rsid w:val="0088040C"/>
    <w:rsid w:val="008E1B5A"/>
    <w:rsid w:val="008F40D5"/>
    <w:rsid w:val="008F4E73"/>
    <w:rsid w:val="008F61F4"/>
    <w:rsid w:val="00934BB5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230"/>
    <w:rsid w:val="00A55339"/>
    <w:rsid w:val="00A70739"/>
    <w:rsid w:val="00A7339C"/>
    <w:rsid w:val="00A77B86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A0C02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53475"/>
    <w:rsid w:val="00D676C4"/>
    <w:rsid w:val="00DA0917"/>
    <w:rsid w:val="00DD1960"/>
    <w:rsid w:val="00DD22F3"/>
    <w:rsid w:val="00DF0E4C"/>
    <w:rsid w:val="00DF36D5"/>
    <w:rsid w:val="00E05286"/>
    <w:rsid w:val="00E11B3F"/>
    <w:rsid w:val="00E1297D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60DF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13457F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184C54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84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16</cp:revision>
  <dcterms:created xsi:type="dcterms:W3CDTF">2020-04-06T11:49:00Z</dcterms:created>
  <dcterms:modified xsi:type="dcterms:W3CDTF">2020-04-20T12:48:00Z</dcterms:modified>
</cp:coreProperties>
</file>